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5"/>
        <w:tblW w:w="949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4536"/>
      </w:tblGrid>
      <w:tr w:rsidR="009544FB" w14:paraId="1E75B938" w14:textId="77777777" w:rsidTr="00734809">
        <w:trPr>
          <w:trHeight w:val="273"/>
        </w:trPr>
        <w:tc>
          <w:tcPr>
            <w:tcW w:w="9498" w:type="dxa"/>
            <w:gridSpan w:val="2"/>
            <w:vAlign w:val="center"/>
            <w:hideMark/>
          </w:tcPr>
          <w:p w14:paraId="6D7E39A1" w14:textId="77777777" w:rsidR="009544FB" w:rsidRDefault="009544FB" w:rsidP="00734809">
            <w:pPr>
              <w:spacing w:line="240" w:lineRule="auto"/>
              <w:jc w:val="center"/>
              <w:rPr>
                <w:rFonts w:cs="Times New Roman"/>
                <w:sz w:val="18"/>
                <w:szCs w:val="18"/>
              </w:rPr>
            </w:pPr>
            <w:bookmarkStart w:id="0" w:name="_Hlk44126913"/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3722A6C4" wp14:editId="4764871E">
                  <wp:simplePos x="0" y="0"/>
                  <wp:positionH relativeFrom="page">
                    <wp:align>center</wp:align>
                  </wp:positionH>
                  <wp:positionV relativeFrom="paragraph">
                    <wp:posOffset>-560705</wp:posOffset>
                  </wp:positionV>
                  <wp:extent cx="338455" cy="558165"/>
                  <wp:effectExtent l="0" t="0" r="4445" b="0"/>
                  <wp:wrapTopAndBottom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5581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18"/>
                <w:szCs w:val="18"/>
              </w:rPr>
              <w:t>МИНИСТЕРСТВО НАУКИ И ВЫСШЕГО ОБРАЗОВАНИЯ И НАУКИ РОССИЙСКОЙ ФЕДЕРАЦИИ</w:t>
            </w:r>
          </w:p>
        </w:tc>
      </w:tr>
      <w:tr w:rsidR="009544FB" w14:paraId="72A9B343" w14:textId="77777777" w:rsidTr="00734809">
        <w:trPr>
          <w:trHeight w:val="145"/>
        </w:trPr>
        <w:tc>
          <w:tcPr>
            <w:tcW w:w="9498" w:type="dxa"/>
            <w:gridSpan w:val="2"/>
            <w:vAlign w:val="center"/>
            <w:hideMark/>
          </w:tcPr>
          <w:p w14:paraId="254F6A31" w14:textId="77777777" w:rsidR="009544FB" w:rsidRDefault="009544FB" w:rsidP="00734809">
            <w:pPr>
              <w:spacing w:line="240" w:lineRule="auto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Федеральное государственное автономное образовательное учреждение высшего образования</w:t>
            </w:r>
          </w:p>
        </w:tc>
      </w:tr>
      <w:tr w:rsidR="009544FB" w14:paraId="3AAE9B43" w14:textId="77777777" w:rsidTr="00734809">
        <w:trPr>
          <w:trHeight w:val="736"/>
        </w:trPr>
        <w:tc>
          <w:tcPr>
            <w:tcW w:w="9498" w:type="dxa"/>
            <w:gridSpan w:val="2"/>
            <w:tcBorders>
              <w:top w:val="nil"/>
              <w:left w:val="nil"/>
              <w:bottom w:val="thinThickSmallGap" w:sz="24" w:space="0" w:color="auto"/>
              <w:right w:val="nil"/>
            </w:tcBorders>
            <w:hideMark/>
          </w:tcPr>
          <w:p w14:paraId="734F0CE5" w14:textId="77777777" w:rsidR="009544FB" w:rsidRDefault="009544FB" w:rsidP="00734809">
            <w:pPr>
              <w:spacing w:line="240" w:lineRule="auto"/>
              <w:jc w:val="center"/>
            </w:pPr>
            <w:r>
              <w:rPr>
                <w:rFonts w:cs="Times New Roman"/>
                <w:b/>
                <w:szCs w:val="28"/>
              </w:rPr>
              <w:t>«Дальневосточный федеральный университет»</w:t>
            </w:r>
            <w:r>
              <w:rPr>
                <w:rFonts w:cs="Times New Roman"/>
                <w:b/>
                <w:szCs w:val="28"/>
              </w:rPr>
              <w:br/>
            </w:r>
            <w:r w:rsidRPr="00B151F9">
              <w:rPr>
                <w:rFonts w:cs="Times New Roman"/>
                <w:bCs/>
                <w:szCs w:val="28"/>
              </w:rPr>
              <w:t>(ДВФУ)</w:t>
            </w:r>
          </w:p>
        </w:tc>
      </w:tr>
      <w:tr w:rsidR="009544FB" w14:paraId="77CC0880" w14:textId="77777777" w:rsidTr="009544FB">
        <w:trPr>
          <w:trHeight w:val="1369"/>
        </w:trPr>
        <w:tc>
          <w:tcPr>
            <w:tcW w:w="9498" w:type="dxa"/>
            <w:gridSpan w:val="2"/>
            <w:tcBorders>
              <w:top w:val="thinThickSmallGap" w:sz="24" w:space="0" w:color="auto"/>
              <w:left w:val="nil"/>
              <w:right w:val="nil"/>
            </w:tcBorders>
            <w:vAlign w:val="center"/>
            <w:hideMark/>
          </w:tcPr>
          <w:p w14:paraId="57872CBC" w14:textId="4FD9126B" w:rsidR="009544FB" w:rsidRDefault="002A1A03" w:rsidP="00734809">
            <w:pPr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 xml:space="preserve">ИНСТИТУТ МАТЕМАТИКИ И КОМПЬЮТЕРНЫХ ТЕХНОЛОГИЙ </w:t>
            </w:r>
          </w:p>
        </w:tc>
      </w:tr>
      <w:tr w:rsidR="009544FB" w14:paraId="0E071F65" w14:textId="77777777" w:rsidTr="002A1A03">
        <w:trPr>
          <w:trHeight w:val="984"/>
        </w:trPr>
        <w:tc>
          <w:tcPr>
            <w:tcW w:w="9498" w:type="dxa"/>
            <w:gridSpan w:val="2"/>
            <w:vAlign w:val="bottom"/>
            <w:hideMark/>
          </w:tcPr>
          <w:p w14:paraId="67143A22" w14:textId="6C38252B" w:rsidR="009544FB" w:rsidRDefault="009544FB" w:rsidP="009544FB">
            <w:pPr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 w:rsidRPr="009544FB">
              <w:rPr>
                <w:rFonts w:cs="Times New Roman"/>
                <w:b/>
                <w:szCs w:val="28"/>
              </w:rPr>
              <w:t>Департамент математического и компьютерного моделирования</w:t>
            </w:r>
          </w:p>
        </w:tc>
      </w:tr>
      <w:tr w:rsidR="009544FB" w14:paraId="74409146" w14:textId="77777777" w:rsidTr="00734809">
        <w:trPr>
          <w:trHeight w:val="1134"/>
        </w:trPr>
        <w:tc>
          <w:tcPr>
            <w:tcW w:w="9498" w:type="dxa"/>
            <w:gridSpan w:val="2"/>
            <w:vAlign w:val="bottom"/>
          </w:tcPr>
          <w:p w14:paraId="036FD4BA" w14:textId="4597C536" w:rsidR="009544FB" w:rsidRDefault="009544FB" w:rsidP="00734809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rFonts w:cs="Times New Roman"/>
                <w:b/>
                <w:spacing w:val="36"/>
                <w:szCs w:val="28"/>
              </w:rPr>
              <w:t>ЛАБОРАТОРНАЯ РАБОТА №</w:t>
            </w:r>
            <w:r w:rsidR="00793C59">
              <w:rPr>
                <w:rFonts w:cs="Times New Roman"/>
                <w:b/>
                <w:spacing w:val="36"/>
                <w:szCs w:val="28"/>
              </w:rPr>
              <w:t>2</w:t>
            </w:r>
          </w:p>
        </w:tc>
      </w:tr>
      <w:tr w:rsidR="009544FB" w14:paraId="4D0D3569" w14:textId="77777777" w:rsidTr="00734809">
        <w:trPr>
          <w:trHeight w:val="2243"/>
        </w:trPr>
        <w:tc>
          <w:tcPr>
            <w:tcW w:w="9498" w:type="dxa"/>
            <w:gridSpan w:val="2"/>
          </w:tcPr>
          <w:p w14:paraId="6C1222FD" w14:textId="77777777" w:rsidR="009544FB" w:rsidRDefault="009544FB" w:rsidP="00734809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По основной образовательной программе подготовки бакалавров</w:t>
            </w:r>
          </w:p>
          <w:p w14:paraId="0ED527CB" w14:textId="77777777" w:rsidR="009544FB" w:rsidRDefault="009544FB" w:rsidP="00734809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направлению 01.03.02 Прикладная математика и информатика</w:t>
            </w:r>
          </w:p>
          <w:p w14:paraId="22644F2B" w14:textId="77777777" w:rsidR="009544FB" w:rsidRDefault="009544FB" w:rsidP="00734809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профиль «Системное программирование»</w:t>
            </w:r>
          </w:p>
          <w:p w14:paraId="7D3DF5D7" w14:textId="77777777" w:rsidR="009544FB" w:rsidRDefault="009544FB" w:rsidP="00734809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</w:p>
        </w:tc>
      </w:tr>
      <w:tr w:rsidR="009544FB" w14:paraId="485CD83C" w14:textId="77777777" w:rsidTr="00734809">
        <w:trPr>
          <w:trHeight w:val="1845"/>
        </w:trPr>
        <w:tc>
          <w:tcPr>
            <w:tcW w:w="4962" w:type="dxa"/>
            <w:vAlign w:val="bottom"/>
          </w:tcPr>
          <w:p w14:paraId="7F2C3C74" w14:textId="3CAAFEA6" w:rsidR="009544FB" w:rsidRPr="00B151F9" w:rsidRDefault="009544FB" w:rsidP="00734809">
            <w:pPr>
              <w:widowControl w:val="0"/>
              <w:tabs>
                <w:tab w:val="left" w:pos="851"/>
              </w:tabs>
              <w:spacing w:line="240" w:lineRule="auto"/>
              <w:ind w:left="142"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vAlign w:val="bottom"/>
            <w:hideMark/>
          </w:tcPr>
          <w:p w14:paraId="5F18317D" w14:textId="7A32C3F8" w:rsidR="009544FB" w:rsidRPr="00B151F9" w:rsidRDefault="009544FB" w:rsidP="00734809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151F9">
              <w:rPr>
                <w:rFonts w:eastAsia="Times New Roman" w:cs="Times New Roman"/>
                <w:lang w:eastAsia="ru-RU"/>
              </w:rPr>
              <w:t>Студент группы</w:t>
            </w:r>
            <w:r w:rsidRPr="00B151F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    </w:t>
            </w:r>
          </w:p>
          <w:p w14:paraId="3E2F7249" w14:textId="77777777" w:rsidR="009544FB" w:rsidRPr="00B151F9" w:rsidRDefault="009544FB" w:rsidP="00734809">
            <w:pPr>
              <w:widowControl w:val="0"/>
              <w:tabs>
                <w:tab w:val="left" w:pos="851"/>
              </w:tabs>
              <w:spacing w:line="240" w:lineRule="auto"/>
              <w:ind w:left="567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  <w:p w14:paraId="3D40273F" w14:textId="0894EE6B" w:rsidR="009544FB" w:rsidRPr="00B151F9" w:rsidRDefault="009544FB" w:rsidP="00734809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eastAsia="Times New Roman" w:cs="Times New Roman"/>
                <w:szCs w:val="28"/>
                <w:lang w:eastAsia="ru-RU"/>
              </w:rPr>
            </w:pPr>
            <w:r w:rsidRPr="00B151F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__________________________ </w:t>
            </w:r>
          </w:p>
          <w:p w14:paraId="612E75B9" w14:textId="77777777" w:rsidR="009544FB" w:rsidRPr="00B151F9" w:rsidRDefault="009544FB" w:rsidP="00734809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eastAsia="Times New Roman" w:cs="Times New Roman"/>
                <w:szCs w:val="28"/>
                <w:lang w:eastAsia="ru-RU"/>
              </w:rPr>
            </w:pPr>
            <w:r w:rsidRPr="00B151F9">
              <w:rPr>
                <w:rFonts w:eastAsia="Times New Roman" w:cs="Times New Roman"/>
                <w:sz w:val="16"/>
                <w:szCs w:val="16"/>
                <w:lang w:eastAsia="ru-RU"/>
              </w:rPr>
              <w:t xml:space="preserve">        (подпись)</w:t>
            </w:r>
            <w:r w:rsidRPr="00B151F9">
              <w:rPr>
                <w:rFonts w:eastAsia="Times New Roman" w:cs="Times New Roman"/>
                <w:szCs w:val="28"/>
                <w:lang w:eastAsia="ru-RU"/>
              </w:rPr>
              <w:t xml:space="preserve">    </w:t>
            </w:r>
          </w:p>
          <w:p w14:paraId="4E67323E" w14:textId="5E296E8B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«_____» ________________ 202</w:t>
            </w:r>
            <w:r w:rsidR="00DE5D6C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3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г.</w:t>
            </w:r>
          </w:p>
          <w:p w14:paraId="67FF4DE9" w14:textId="77777777" w:rsidR="009544FB" w:rsidRDefault="009544FB" w:rsidP="00734809">
            <w:pPr>
              <w:spacing w:line="240" w:lineRule="auto"/>
              <w:rPr>
                <w:rFonts w:cs="Times New Roman"/>
                <w:szCs w:val="28"/>
              </w:rPr>
            </w:pPr>
          </w:p>
        </w:tc>
      </w:tr>
      <w:tr w:rsidR="009544FB" w14:paraId="72C37FD0" w14:textId="77777777" w:rsidTr="00734809">
        <w:trPr>
          <w:trHeight w:val="2116"/>
        </w:trPr>
        <w:tc>
          <w:tcPr>
            <w:tcW w:w="4962" w:type="dxa"/>
            <w:vAlign w:val="bottom"/>
            <w:hideMark/>
          </w:tcPr>
          <w:p w14:paraId="323F8A33" w14:textId="06F7F9B4" w:rsidR="009544FB" w:rsidRDefault="009544FB" w:rsidP="00734809">
            <w:pPr>
              <w:spacing w:line="24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br/>
            </w:r>
          </w:p>
        </w:tc>
        <w:tc>
          <w:tcPr>
            <w:tcW w:w="0" w:type="auto"/>
            <w:vAlign w:val="bottom"/>
            <w:hideMark/>
          </w:tcPr>
          <w:p w14:paraId="4AA5A769" w14:textId="5FCEE939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реподаватель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______</w:t>
            </w:r>
          </w:p>
          <w:p w14:paraId="50143BAA" w14:textId="77777777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                                      </w:t>
            </w:r>
            <w:r w:rsidRPr="00B151F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>(</w:t>
            </w:r>
            <w:proofErr w:type="gramStart"/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>должность,  ученое</w:t>
            </w:r>
            <w:proofErr w:type="gramEnd"/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 xml:space="preserve"> звание)</w:t>
            </w:r>
          </w:p>
          <w:p w14:paraId="3341BE67" w14:textId="77777777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7C32407E" w14:textId="77777777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2EE12221" w14:textId="77777777" w:rsidR="009544FB" w:rsidRPr="00B151F9" w:rsidRDefault="009544FB" w:rsidP="00734809">
            <w:pPr>
              <w:tabs>
                <w:tab w:val="left" w:pos="851"/>
                <w:tab w:val="left" w:pos="5670"/>
              </w:tabs>
              <w:spacing w:line="240" w:lineRule="auto"/>
              <w:ind w:left="567" w:right="-1327"/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</w:pPr>
            <w:r w:rsidRPr="00B151F9">
              <w:rPr>
                <w:rFonts w:eastAsia="Times New Roman" w:cs="Times New Roman"/>
                <w:sz w:val="20"/>
                <w:szCs w:val="20"/>
                <w:vertAlign w:val="subscript"/>
                <w:lang w:eastAsia="ru-RU"/>
              </w:rPr>
              <w:t xml:space="preserve"> </w:t>
            </w:r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 xml:space="preserve">             (</w:t>
            </w:r>
            <w:proofErr w:type="gramStart"/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 xml:space="preserve">подпись)   </w:t>
            </w:r>
            <w:proofErr w:type="gramEnd"/>
            <w:r w:rsidRPr="00B151F9">
              <w:rPr>
                <w:rFonts w:eastAsia="Times New Roman" w:cs="Times New Roman"/>
                <w:sz w:val="20"/>
                <w:szCs w:val="20"/>
                <w:vertAlign w:val="superscript"/>
                <w:lang w:eastAsia="ru-RU"/>
              </w:rPr>
              <w:t xml:space="preserve">                                            (ФИО)</w:t>
            </w:r>
          </w:p>
          <w:p w14:paraId="0DE70550" w14:textId="2BE3D32F" w:rsidR="009544FB" w:rsidRPr="00B151F9" w:rsidRDefault="009544FB" w:rsidP="00734809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«______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202</w:t>
            </w:r>
            <w:r w:rsidR="00DE5D6C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3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г.</w:t>
            </w:r>
          </w:p>
        </w:tc>
      </w:tr>
      <w:bookmarkEnd w:id="0"/>
      <w:tr w:rsidR="009544FB" w14:paraId="42183E81" w14:textId="77777777" w:rsidTr="00734809">
        <w:trPr>
          <w:trHeight w:val="1679"/>
        </w:trPr>
        <w:tc>
          <w:tcPr>
            <w:tcW w:w="9498" w:type="dxa"/>
            <w:gridSpan w:val="2"/>
            <w:vAlign w:val="bottom"/>
          </w:tcPr>
          <w:p w14:paraId="510B3FC7" w14:textId="77777777" w:rsidR="009544FB" w:rsidRPr="00B151F9" w:rsidRDefault="009544FB" w:rsidP="00734809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. Владивосток</w:t>
            </w:r>
          </w:p>
          <w:p w14:paraId="379AA0D1" w14:textId="0DF57CC3" w:rsidR="009544FB" w:rsidRPr="00B151F9" w:rsidRDefault="009544FB" w:rsidP="00734809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ascii="Calibri" w:eastAsia="Calibri" w:hAnsi="Calibri" w:cs="Times New Roman"/>
              </w:rPr>
            </w:pPr>
            <w:r w:rsidRPr="00B151F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2</w:t>
            </w:r>
            <w:r w:rsidR="00DE5D6C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</w:tbl>
    <w:p w14:paraId="236C8382" w14:textId="453C2E29" w:rsidR="0007035E" w:rsidRPr="00D47F74" w:rsidRDefault="00D47F74" w:rsidP="006669C2">
      <w:pPr>
        <w:rPr>
          <w:rFonts w:ascii="Times New Roman" w:hAnsi="Times New Roman" w:cs="Times New Roman"/>
          <w:b/>
          <w:bCs/>
          <w:sz w:val="28"/>
          <w:szCs w:val="28"/>
          <w:lang w:val="en-AU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  <w:r w:rsidR="0007035E" w:rsidRPr="00FC2B45">
        <w:rPr>
          <w:rFonts w:ascii="Times New Roman" w:hAnsi="Times New Roman" w:cs="Times New Roman"/>
          <w:b/>
          <w:bCs/>
          <w:sz w:val="28"/>
          <w:szCs w:val="28"/>
        </w:rPr>
        <w:lastRenderedPageBreak/>
        <w:t>Постановка задачи:</w:t>
      </w:r>
    </w:p>
    <w:p w14:paraId="036360AB" w14:textId="1680273D" w:rsidR="0047699E" w:rsidRDefault="0047699E" w:rsidP="006669C2">
      <w:pPr>
        <w:rPr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Найти м</w:t>
      </w:r>
      <w:r w:rsidR="0007035E" w:rsidRPr="00FC2B45">
        <w:rPr>
          <w:rFonts w:ascii="Times New Roman" w:hAnsi="Times New Roman" w:cs="Times New Roman"/>
          <w:sz w:val="24"/>
          <w:szCs w:val="24"/>
        </w:rPr>
        <w:t>иним</w:t>
      </w:r>
      <w:r>
        <w:rPr>
          <w:rFonts w:ascii="Times New Roman" w:hAnsi="Times New Roman" w:cs="Times New Roman"/>
          <w:sz w:val="24"/>
          <w:szCs w:val="24"/>
        </w:rPr>
        <w:t>ум</w:t>
      </w:r>
      <w:r w:rsidR="0007035E" w:rsidRPr="00FC2B45">
        <w:rPr>
          <w:rFonts w:ascii="Times New Roman" w:hAnsi="Times New Roman" w:cs="Times New Roman"/>
          <w:sz w:val="24"/>
          <w:szCs w:val="24"/>
        </w:rPr>
        <w:t xml:space="preserve"> функци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47699E">
        <w:rPr>
          <w:rFonts w:ascii="Times New Roman" w:hAnsi="Times New Roman" w:cs="Times New Roman"/>
          <w:sz w:val="24"/>
          <w:szCs w:val="24"/>
        </w:rPr>
        <w:t xml:space="preserve"> </w:t>
      </w:r>
      <w:r w:rsidRPr="00922114">
        <w:rPr>
          <w:position w:val="-4"/>
        </w:rPr>
        <w:object w:dxaOrig="400" w:dyaOrig="400" w14:anchorId="1F4137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5pt;height:20.15pt" o:ole="">
            <v:imagedata r:id="rId8" o:title=""/>
          </v:shape>
          <o:OLEObject Type="Embed" ProgID="Equation.DSMT4" ShapeID="_x0000_i1025" DrawAspect="Content" ObjectID="_1741165258" r:id="rId9"/>
        </w:object>
      </w:r>
      <w:r>
        <w:rPr>
          <w:lang w:val="en-US"/>
        </w:rPr>
        <w:t>:</w:t>
      </w:r>
    </w:p>
    <w:p w14:paraId="4D6DFB98" w14:textId="2AB28616" w:rsidR="0047699E" w:rsidRDefault="0047699E" w:rsidP="0047699E">
      <w:pPr>
        <w:jc w:val="center"/>
        <w:rPr>
          <w:lang w:val="en-US"/>
        </w:rPr>
      </w:pPr>
      <w:r w:rsidRPr="00922114">
        <w:rPr>
          <w:position w:val="-30"/>
        </w:rPr>
        <w:object w:dxaOrig="2580" w:dyaOrig="800" w14:anchorId="4F87E03E">
          <v:shape id="_x0000_i1026" type="#_x0000_t75" style="width:129pt;height:39.75pt" o:ole="">
            <v:imagedata r:id="rId10" o:title=""/>
          </v:shape>
          <o:OLEObject Type="Embed" ProgID="Equation.DSMT4" ShapeID="_x0000_i1026" DrawAspect="Content" ObjectID="_1741165259" r:id="rId11"/>
        </w:object>
      </w:r>
    </w:p>
    <w:p w14:paraId="56606DCD" w14:textId="2EF1B35D" w:rsidR="0047699E" w:rsidRDefault="0047699E" w:rsidP="006669C2">
      <w:pPr>
        <w:rPr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с условием </w:t>
      </w:r>
      <w:r w:rsidRPr="00922114">
        <w:rPr>
          <w:position w:val="-16"/>
        </w:rPr>
        <w:object w:dxaOrig="1460" w:dyaOrig="480" w14:anchorId="0C2E0EFD">
          <v:shape id="_x0000_i1027" type="#_x0000_t75" style="width:73.15pt;height:24.2pt" o:ole="">
            <v:imagedata r:id="rId12" o:title=""/>
          </v:shape>
          <o:OLEObject Type="Embed" ProgID="Equation.DSMT4" ShapeID="_x0000_i1027" DrawAspect="Content" ObjectID="_1741165260" r:id="rId13"/>
        </w:object>
      </w:r>
      <w:r>
        <w:rPr>
          <w:lang w:val="en-US"/>
        </w:rPr>
        <w:t>.</w:t>
      </w:r>
    </w:p>
    <w:p w14:paraId="49B1EACB" w14:textId="77777777" w:rsidR="009E1E1B" w:rsidRDefault="009E1E1B" w:rsidP="006669C2">
      <w:pPr>
        <w:rPr>
          <w:rFonts w:ascii="Times New Roman" w:hAnsi="Times New Roman" w:cs="Times New Roman"/>
          <w:b/>
          <w:sz w:val="28"/>
          <w:szCs w:val="28"/>
        </w:rPr>
      </w:pPr>
    </w:p>
    <w:p w14:paraId="097AC7A3" w14:textId="7E8EDC9A" w:rsidR="0047699E" w:rsidRDefault="0047699E" w:rsidP="006669C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сходные данные:</w:t>
      </w:r>
    </w:p>
    <w:p w14:paraId="00567F02" w14:textId="517AE9CF" w:rsidR="009D47E5" w:rsidRPr="009E1E1B" w:rsidRDefault="009D47E5" w:rsidP="006669C2">
      <w:r w:rsidRPr="009D47E5">
        <w:rPr>
          <w:position w:val="-4"/>
        </w:rPr>
        <w:object w:dxaOrig="279" w:dyaOrig="300" w14:anchorId="5B807C05">
          <v:shape id="_x0000_i1028" type="#_x0000_t75" style="width:13.8pt;height:15pt" o:ole="">
            <v:imagedata r:id="rId14" o:title=""/>
          </v:shape>
          <o:OLEObject Type="Embed" ProgID="Equation.DSMT4" ShapeID="_x0000_i1028" DrawAspect="Content" ObjectID="_1741165261" r:id="rId15"/>
        </w:object>
      </w:r>
      <w:r w:rsidRPr="009D47E5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произвольная симметрическая, невырожденная матрица, </w:t>
      </w:r>
      <w:r w:rsidRPr="00922114">
        <w:rPr>
          <w:position w:val="-4"/>
        </w:rPr>
        <w:object w:dxaOrig="920" w:dyaOrig="400" w14:anchorId="416A7CDD">
          <v:shape id="_x0000_i1029" type="#_x0000_t75" style="width:46.1pt;height:20.15pt" o:ole="">
            <v:imagedata r:id="rId16" o:title=""/>
          </v:shape>
          <o:OLEObject Type="Embed" ProgID="Equation.DSMT4" ShapeID="_x0000_i1029" DrawAspect="Content" ObjectID="_1741165262" r:id="rId17"/>
        </w:object>
      </w:r>
      <w:r w:rsidRPr="009E1E1B">
        <w:t>.</w:t>
      </w:r>
    </w:p>
    <w:p w14:paraId="2C1FD839" w14:textId="5CB6C7F0" w:rsidR="009D47E5" w:rsidRDefault="009D47E5" w:rsidP="006669C2">
      <w:r w:rsidRPr="00922114">
        <w:rPr>
          <w:position w:val="-6"/>
        </w:rPr>
        <w:object w:dxaOrig="220" w:dyaOrig="340" w14:anchorId="0D7A1AD6">
          <v:shape id="_x0000_i1030" type="#_x0000_t75" style="width:10.95pt;height:17.3pt" o:ole="">
            <v:imagedata r:id="rId18" o:title=""/>
          </v:shape>
          <o:OLEObject Type="Embed" ProgID="Equation.DSMT4" ShapeID="_x0000_i1030" DrawAspect="Content" ObjectID="_1741165263" r:id="rId19"/>
        </w:object>
      </w:r>
      <w:r w:rsidRPr="009D47E5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произвольный ненулевой вектор, </w:t>
      </w:r>
      <w:r w:rsidRPr="00922114">
        <w:rPr>
          <w:position w:val="-6"/>
        </w:rPr>
        <w:object w:dxaOrig="859" w:dyaOrig="420" w14:anchorId="5D8DBF6C">
          <v:shape id="_x0000_i1031" type="#_x0000_t75" style="width:43.2pt;height:20.75pt" o:ole="">
            <v:imagedata r:id="rId20" o:title=""/>
          </v:shape>
          <o:OLEObject Type="Embed" ProgID="Equation.DSMT4" ShapeID="_x0000_i1031" DrawAspect="Content" ObjectID="_1741165264" r:id="rId21"/>
        </w:object>
      </w:r>
    </w:p>
    <w:p w14:paraId="6B213C18" w14:textId="31C4E4BA" w:rsidR="009D47E5" w:rsidRDefault="009D47E5" w:rsidP="006669C2">
      <w:r w:rsidRPr="009D47E5">
        <w:rPr>
          <w:position w:val="-14"/>
        </w:rPr>
        <w:object w:dxaOrig="340" w:dyaOrig="440" w14:anchorId="46914C89">
          <v:shape id="_x0000_i1032" type="#_x0000_t75" style="width:17.3pt;height:21.9pt" o:ole="">
            <v:imagedata r:id="rId22" o:title=""/>
          </v:shape>
          <o:OLEObject Type="Embed" ProgID="Equation.DSMT4" ShapeID="_x0000_i1032" DrawAspect="Content" ObjectID="_1741165265" r:id="rId23"/>
        </w:object>
      </w:r>
      <w:r w:rsidRPr="009E1E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произвольный начальный ненулевой вектор, </w:t>
      </w:r>
      <w:r w:rsidRPr="009D47E5">
        <w:rPr>
          <w:position w:val="-14"/>
        </w:rPr>
        <w:object w:dxaOrig="999" w:dyaOrig="499" w14:anchorId="62BC56B0">
          <v:shape id="_x0000_i1033" type="#_x0000_t75" style="width:50.1pt;height:24.75pt" o:ole="">
            <v:imagedata r:id="rId24" o:title=""/>
          </v:shape>
          <o:OLEObject Type="Embed" ProgID="Equation.DSMT4" ShapeID="_x0000_i1033" DrawAspect="Content" ObjectID="_1741165266" r:id="rId25"/>
        </w:object>
      </w:r>
    </w:p>
    <w:p w14:paraId="69877043" w14:textId="4A18D686" w:rsidR="0098294C" w:rsidRDefault="0098294C" w:rsidP="006669C2">
      <w:pPr>
        <w:rPr>
          <w:rFonts w:ascii="Times New Roman" w:hAnsi="Times New Roman" w:cs="Times New Roman"/>
          <w:sz w:val="28"/>
          <w:szCs w:val="28"/>
        </w:rPr>
      </w:pPr>
      <w:r w:rsidRPr="00922114">
        <w:rPr>
          <w:position w:val="-4"/>
        </w:rPr>
        <w:object w:dxaOrig="220" w:dyaOrig="240" w14:anchorId="2B7AB0C2">
          <v:shape id="_x0000_i1034" type="#_x0000_t75" style="width:10.95pt;height:11.5pt" o:ole="">
            <v:imagedata r:id="rId26" o:title=""/>
          </v:shape>
          <o:OLEObject Type="Embed" ProgID="Equation.DSMT4" ShapeID="_x0000_i1034" DrawAspect="Content" ObjectID="_1741165267" r:id="rId27"/>
        </w:object>
      </w:r>
      <w:r w:rsidRPr="009E1E1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диус сферы</w:t>
      </w:r>
    </w:p>
    <w:p w14:paraId="35EAA0D5" w14:textId="3E883D90" w:rsidR="009E1E1B" w:rsidRPr="005833EA" w:rsidRDefault="009E1E1B" w:rsidP="006669C2">
      <w:pPr>
        <w:rPr>
          <w:rFonts w:ascii="Times New Roman" w:hAnsi="Times New Roman" w:cs="Times New Roman"/>
          <w:sz w:val="28"/>
          <w:szCs w:val="28"/>
        </w:rPr>
      </w:pPr>
    </w:p>
    <w:p w14:paraId="09C6AB5C" w14:textId="42EA8151" w:rsidR="009E1E1B" w:rsidRPr="00036752" w:rsidRDefault="00D526B9" w:rsidP="006669C2">
      <w:pPr>
        <w:rPr>
          <w:rFonts w:ascii="Times New Roman" w:hAnsi="Times New Roman" w:cs="Times New Roman"/>
          <w:sz w:val="28"/>
          <w:szCs w:val="28"/>
        </w:rPr>
      </w:pPr>
      <w:r w:rsidRPr="00D526B9">
        <w:rPr>
          <w:position w:val="-16"/>
        </w:rPr>
        <w:object w:dxaOrig="5100" w:dyaOrig="480" w14:anchorId="3DA092FB">
          <v:shape id="_x0000_i1035" type="#_x0000_t75" style="width:255.15pt;height:24.2pt" o:ole="">
            <v:imagedata r:id="rId28" o:title=""/>
          </v:shape>
          <o:OLEObject Type="Embed" ProgID="Equation.DSMT4" ShapeID="_x0000_i1035" DrawAspect="Content" ObjectID="_1741165268" r:id="rId29"/>
        </w:object>
      </w:r>
      <w:r w:rsidR="00036752">
        <w:t xml:space="preserve"> </w:t>
      </w:r>
      <w:r w:rsidR="00036752" w:rsidRPr="00AF6D3A">
        <w:rPr>
          <w:highlight w:val="yellow"/>
        </w:rPr>
        <w:t>здесь должна быть зафиксированная сгенерированная матрица А и векторы</w:t>
      </w:r>
      <w:r w:rsidR="00036752">
        <w:t>.</w:t>
      </w:r>
    </w:p>
    <w:p w14:paraId="5BC5D989" w14:textId="453E3548" w:rsidR="006D1D76" w:rsidRDefault="006D1D76" w:rsidP="006D1D76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3049E983" w14:textId="40373D9E" w:rsidR="006669C2" w:rsidRDefault="009E1E1B" w:rsidP="0019040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</w:rPr>
        <w:t>Решение</w:t>
      </w:r>
      <w:r w:rsidR="006669C2" w:rsidRPr="00FC2B45">
        <w:rPr>
          <w:rFonts w:ascii="Times New Roman" w:hAnsi="Times New Roman" w:cs="Times New Roman"/>
          <w:b/>
          <w:bCs/>
          <w:iCs/>
          <w:sz w:val="28"/>
          <w:szCs w:val="28"/>
        </w:rPr>
        <w:t>:</w:t>
      </w:r>
    </w:p>
    <w:p w14:paraId="22439D48" w14:textId="1A98DC83" w:rsidR="00E32817" w:rsidRDefault="00E32817" w:rsidP="0019040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Найдём функцию Лагранжа:</w:t>
      </w:r>
    </w:p>
    <w:p w14:paraId="46D68FA4" w14:textId="458AA410" w:rsidR="00E32817" w:rsidRPr="00E32817" w:rsidRDefault="00E32817" w:rsidP="00E32817">
      <w:pPr>
        <w:jc w:val="center"/>
      </w:pPr>
      <w:r w:rsidRPr="00A85170">
        <w:rPr>
          <w:position w:val="-30"/>
        </w:rPr>
        <w:object w:dxaOrig="5260" w:dyaOrig="800" w14:anchorId="413056C3">
          <v:shape id="_x0000_i1036" type="#_x0000_t75" style="width:262.65pt;height:39.75pt" o:ole="">
            <v:imagedata r:id="rId30" o:title=""/>
          </v:shape>
          <o:OLEObject Type="Embed" ProgID="Equation.DSMT4" ShapeID="_x0000_i1036" DrawAspect="Content" ObjectID="_1741165269" r:id="rId31"/>
        </w:object>
      </w:r>
      <w:r w:rsidRPr="00E32817">
        <w:t>.</w:t>
      </w:r>
    </w:p>
    <w:p w14:paraId="36832738" w14:textId="2AED36F0" w:rsidR="00E32817" w:rsidRDefault="00E32817" w:rsidP="00575CA2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Найдём точки минимума. Для этого возьмём частную производную по </w:t>
      </w:r>
      <w:r w:rsidRPr="00A85170">
        <w:rPr>
          <w:position w:val="-6"/>
        </w:rPr>
        <w:object w:dxaOrig="240" w:dyaOrig="260" w14:anchorId="2C68ABE0">
          <v:shape id="_x0000_i1037" type="#_x0000_t75" style="width:11.5pt;height:12.65pt" o:ole="">
            <v:imagedata r:id="rId32" o:title=""/>
          </v:shape>
          <o:OLEObject Type="Embed" ProgID="Equation.DSMT4" ShapeID="_x0000_i1037" DrawAspect="Content" ObjectID="_1741165270" r:id="rId33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и приравняем её к нулю:</w:t>
      </w:r>
    </w:p>
    <w:p w14:paraId="129A8691" w14:textId="613ADF9B" w:rsidR="00E32817" w:rsidRDefault="00E32817" w:rsidP="00E32817">
      <w:pPr>
        <w:jc w:val="center"/>
        <w:rPr>
          <w:lang w:val="en-US"/>
        </w:rPr>
      </w:pPr>
      <w:r w:rsidRPr="00A85170">
        <w:rPr>
          <w:position w:val="-30"/>
        </w:rPr>
        <w:object w:dxaOrig="3739" w:dyaOrig="800" w14:anchorId="422677AA">
          <v:shape id="_x0000_i1038" type="#_x0000_t75" style="width:187.2pt;height:39.75pt" o:ole="">
            <v:imagedata r:id="rId34" o:title=""/>
          </v:shape>
          <o:OLEObject Type="Embed" ProgID="Equation.DSMT4" ShapeID="_x0000_i1038" DrawAspect="Content" ObjectID="_1741165271" r:id="rId35"/>
        </w:object>
      </w:r>
      <w:r>
        <w:rPr>
          <w:lang w:val="en-US"/>
        </w:rPr>
        <w:t>.</w:t>
      </w:r>
    </w:p>
    <w:p w14:paraId="2AA11BF2" w14:textId="5C5E8E89" w:rsidR="00E32817" w:rsidRDefault="00E32817" w:rsidP="00E3281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Рассмотрим два случая:</w:t>
      </w:r>
    </w:p>
    <w:p w14:paraId="328EFCB4" w14:textId="67A00E95" w:rsidR="00E32817" w:rsidRPr="00F63E7F" w:rsidRDefault="00F63E7F" w:rsidP="00F63E7F">
      <w:pPr>
        <w:rPr>
          <w:rFonts w:ascii="Times New Roman" w:hAnsi="Times New Roman" w:cs="Times New Roman"/>
          <w:sz w:val="28"/>
          <w:szCs w:val="28"/>
        </w:rPr>
      </w:pPr>
      <w:r w:rsidRPr="00F63E7F">
        <w:rPr>
          <w:rFonts w:ascii="Times New Roman" w:hAnsi="Times New Roman" w:cs="Times New Roman"/>
          <w:bCs/>
          <w:iCs/>
          <w:sz w:val="28"/>
          <w:szCs w:val="28"/>
        </w:rPr>
        <w:t>1.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F63E7F">
        <w:rPr>
          <w:rFonts w:ascii="Times New Roman" w:hAnsi="Times New Roman" w:cs="Times New Roman"/>
          <w:bCs/>
          <w:iCs/>
          <w:sz w:val="28"/>
          <w:szCs w:val="28"/>
        </w:rPr>
        <w:t xml:space="preserve">Пусть </w:t>
      </w:r>
      <w:r w:rsidRPr="00A85170">
        <w:rPr>
          <w:position w:val="-12"/>
        </w:rPr>
        <w:object w:dxaOrig="720" w:dyaOrig="380" w14:anchorId="7DCAFCED">
          <v:shape id="_x0000_i1039" type="#_x0000_t75" style="width:36.3pt;height:19pt" o:ole="">
            <v:imagedata r:id="rId36" o:title=""/>
          </v:shape>
          <o:OLEObject Type="Embed" ProgID="Equation.DSMT4" ShapeID="_x0000_i1039" DrawAspect="Content" ObjectID="_1741165272" r:id="rId37"/>
        </w:object>
      </w:r>
      <w:r w:rsidRPr="00F63E7F">
        <w:rPr>
          <w:rFonts w:ascii="Times New Roman" w:hAnsi="Times New Roman" w:cs="Times New Roman"/>
          <w:sz w:val="28"/>
          <w:szCs w:val="28"/>
        </w:rPr>
        <w:t>.</w:t>
      </w:r>
    </w:p>
    <w:p w14:paraId="08CF73C5" w14:textId="69479C60" w:rsidR="00F63E7F" w:rsidRDefault="00F63E7F" w:rsidP="00F63E7F">
      <w:pPr>
        <w:rPr>
          <w:rFonts w:ascii="Times New Roman" w:hAnsi="Times New Roman" w:cs="Times New Roman"/>
          <w:sz w:val="28"/>
          <w:szCs w:val="28"/>
        </w:rPr>
      </w:pPr>
      <w:r w:rsidRPr="00A85170">
        <w:rPr>
          <w:position w:val="-6"/>
        </w:rPr>
        <w:object w:dxaOrig="1359" w:dyaOrig="340" w14:anchorId="5FC96F13">
          <v:shape id="_x0000_i1040" type="#_x0000_t75" style="width:67.4pt;height:17.3pt" o:ole="">
            <v:imagedata r:id="rId38" o:title=""/>
          </v:shape>
          <o:OLEObject Type="Embed" ProgID="Equation.DSMT4" ShapeID="_x0000_i1040" DrawAspect="Content" ObjectID="_1741165273" r:id="rId39"/>
        </w:object>
      </w:r>
      <w:r w:rsidRPr="00F63E7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A85170">
        <w:rPr>
          <w:position w:val="-14"/>
        </w:rPr>
        <w:object w:dxaOrig="1440" w:dyaOrig="499" w14:anchorId="295DA4B6">
          <v:shape id="_x0000_i1041" type="#_x0000_t75" style="width:1in;height:24.75pt" o:ole="">
            <v:imagedata r:id="rId40" o:title=""/>
          </v:shape>
          <o:OLEObject Type="Embed" ProgID="Equation.DSMT4" ShapeID="_x0000_i1041" DrawAspect="Content" ObjectID="_1741165274" r:id="rId41"/>
        </w:object>
      </w:r>
      <w:r w:rsidRPr="00F63E7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A85170">
        <w:rPr>
          <w:position w:val="-14"/>
        </w:rPr>
        <w:object w:dxaOrig="320" w:dyaOrig="440" w14:anchorId="3674F87C">
          <v:shape id="_x0000_i1042" type="#_x0000_t75" style="width:16.15pt;height:21.9pt" o:ole="">
            <v:imagedata r:id="rId42" o:title=""/>
          </v:shape>
          <o:OLEObject Type="Embed" ProgID="Equation.DSMT4" ShapeID="_x0000_i1042" DrawAspect="Content" ObjectID="_1741165275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– «подозрительная» на минимум точка.</w:t>
      </w:r>
    </w:p>
    <w:p w14:paraId="7B4705EF" w14:textId="59D4B921" w:rsidR="00F63E7F" w:rsidRDefault="00750044" w:rsidP="00750044">
      <w:pPr>
        <w:jc w:val="center"/>
      </w:pPr>
      <w:r w:rsidRPr="00A85170">
        <w:rPr>
          <w:position w:val="-16"/>
        </w:rPr>
        <w:object w:dxaOrig="1040" w:dyaOrig="480" w14:anchorId="152481E9">
          <v:shape id="_x0000_i1043" type="#_x0000_t75" style="width:51.85pt;height:24.2pt" o:ole="">
            <v:imagedata r:id="rId44" o:title=""/>
          </v:shape>
          <o:OLEObject Type="Embed" ProgID="Equation.DSMT4" ShapeID="_x0000_i1043" DrawAspect="Content" ObjectID="_1741165276" r:id="rId45"/>
        </w:object>
      </w:r>
    </w:p>
    <w:p w14:paraId="50CF0E63" w14:textId="307D5D35" w:rsidR="00750044" w:rsidRDefault="00750044" w:rsidP="00750044">
      <w:pPr>
        <w:jc w:val="center"/>
      </w:pPr>
      <w:r w:rsidRPr="00A85170">
        <w:rPr>
          <w:position w:val="-16"/>
        </w:rPr>
        <w:object w:dxaOrig="1100" w:dyaOrig="480" w14:anchorId="16DE6F53">
          <v:shape id="_x0000_i1044" type="#_x0000_t75" style="width:54.7pt;height:24.2pt" o:ole="">
            <v:imagedata r:id="rId46" o:title=""/>
          </v:shape>
          <o:OLEObject Type="Embed" ProgID="Equation.DSMT4" ShapeID="_x0000_i1044" DrawAspect="Content" ObjectID="_1741165277" r:id="rId47"/>
        </w:object>
      </w:r>
    </w:p>
    <w:p w14:paraId="546D8734" w14:textId="3C6CA08A" w:rsidR="00750044" w:rsidRPr="00750044" w:rsidRDefault="00750044" w:rsidP="0075004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м, подходит ли данная точка под условие </w:t>
      </w:r>
      <w:r w:rsidRPr="00922114">
        <w:rPr>
          <w:position w:val="-16"/>
        </w:rPr>
        <w:object w:dxaOrig="1460" w:dyaOrig="480" w14:anchorId="5B11295C">
          <v:shape id="_x0000_i1045" type="#_x0000_t75" style="width:73.15pt;height:24.2pt" o:ole="">
            <v:imagedata r:id="rId12" o:title=""/>
          </v:shape>
          <o:OLEObject Type="Embed" ProgID="Equation.DSMT4" ShapeID="_x0000_i1045" DrawAspect="Content" ObjectID="_1741165278" r:id="rId48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32BC0AD8" w14:textId="20A1C964" w:rsidR="00F63E7F" w:rsidRDefault="0064285E" w:rsidP="0064285E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64285E">
        <w:rPr>
          <w:rFonts w:ascii="Times New Roman" w:hAnsi="Times New Roman" w:cs="Times New Roman"/>
          <w:bCs/>
          <w:iCs/>
          <w:sz w:val="28"/>
          <w:szCs w:val="28"/>
          <w:highlight w:val="yellow"/>
        </w:rPr>
        <w:t>Показать проверку</w:t>
      </w:r>
    </w:p>
    <w:p w14:paraId="71C0050D" w14:textId="62DF7A50" w:rsidR="00750044" w:rsidRDefault="00750044" w:rsidP="00585DC1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Условие </w:t>
      </w:r>
      <w:r w:rsidRPr="00585DC1">
        <w:rPr>
          <w:rFonts w:ascii="Times New Roman" w:hAnsi="Times New Roman" w:cs="Times New Roman"/>
          <w:bCs/>
          <w:iCs/>
          <w:sz w:val="28"/>
          <w:szCs w:val="28"/>
          <w:highlight w:val="yellow"/>
        </w:rPr>
        <w:t>не выполняется (выполняется).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Таким образом, най</w:t>
      </w:r>
      <w:r w:rsidR="00585DC1">
        <w:rPr>
          <w:rFonts w:ascii="Times New Roman" w:hAnsi="Times New Roman" w:cs="Times New Roman"/>
          <w:bCs/>
          <w:iCs/>
          <w:sz w:val="28"/>
          <w:szCs w:val="28"/>
        </w:rPr>
        <w:t>д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енная точка не </w:t>
      </w:r>
      <w:r w:rsidR="00585DC1" w:rsidRPr="00585DC1">
        <w:rPr>
          <w:rFonts w:ascii="Times New Roman" w:hAnsi="Times New Roman" w:cs="Times New Roman"/>
          <w:bCs/>
          <w:iCs/>
          <w:sz w:val="28"/>
          <w:szCs w:val="28"/>
          <w:highlight w:val="yellow"/>
        </w:rPr>
        <w:t>подходит (подходит)</w:t>
      </w:r>
      <w:r w:rsidR="00585DC1">
        <w:rPr>
          <w:rFonts w:ascii="Times New Roman" w:hAnsi="Times New Roman" w:cs="Times New Roman"/>
          <w:bCs/>
          <w:iCs/>
          <w:sz w:val="28"/>
          <w:szCs w:val="28"/>
        </w:rPr>
        <w:t xml:space="preserve"> под ограничения и </w:t>
      </w:r>
      <w:r w:rsidR="00585DC1" w:rsidRPr="00585DC1">
        <w:rPr>
          <w:rFonts w:ascii="Times New Roman" w:hAnsi="Times New Roman" w:cs="Times New Roman"/>
          <w:bCs/>
          <w:iCs/>
          <w:sz w:val="28"/>
          <w:szCs w:val="28"/>
          <w:highlight w:val="yellow"/>
        </w:rPr>
        <w:t>не будет (будет)</w:t>
      </w:r>
      <w:r w:rsidR="00585DC1">
        <w:rPr>
          <w:rFonts w:ascii="Times New Roman" w:hAnsi="Times New Roman" w:cs="Times New Roman"/>
          <w:bCs/>
          <w:iCs/>
          <w:sz w:val="28"/>
          <w:szCs w:val="28"/>
        </w:rPr>
        <w:t xml:space="preserve"> рассматриваться при выборе итогового ответа.</w:t>
      </w:r>
    </w:p>
    <w:p w14:paraId="32644407" w14:textId="3C8572F3" w:rsidR="00585DC1" w:rsidRPr="00FE2FB2" w:rsidRDefault="00EB28C2" w:rsidP="00585DC1">
      <w:pPr>
        <w:jc w:val="both"/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2. Пусть </w:t>
      </w:r>
      <w:r w:rsidRPr="00A85170">
        <w:rPr>
          <w:position w:val="-12"/>
        </w:rPr>
        <w:object w:dxaOrig="720" w:dyaOrig="380" w14:anchorId="17EE9769">
          <v:shape id="_x0000_i1046" type="#_x0000_t75" style="width:36.3pt;height:19pt" o:ole="">
            <v:imagedata r:id="rId49" o:title=""/>
          </v:shape>
          <o:OLEObject Type="Embed" ProgID="Equation.DSMT4" ShapeID="_x0000_i1046" DrawAspect="Content" ObjectID="_1741165279" r:id="rId50"/>
        </w:object>
      </w:r>
      <w:r w:rsidRPr="00FE2FB2">
        <w:t>.</w:t>
      </w:r>
    </w:p>
    <w:p w14:paraId="6697B6CE" w14:textId="08F1423F" w:rsidR="00EB28C2" w:rsidRDefault="00780CD9" w:rsidP="00585DC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Преобразуем</w:t>
      </w:r>
      <w:r w:rsidRPr="00780CD9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A85170">
        <w:rPr>
          <w:position w:val="-14"/>
        </w:rPr>
        <w:object w:dxaOrig="360" w:dyaOrig="440" w14:anchorId="6ED7BBC2">
          <v:shape id="_x0000_i1047" type="#_x0000_t75" style="width:18.45pt;height:21.9pt" o:ole="">
            <v:imagedata r:id="rId51" o:title=""/>
          </v:shape>
          <o:OLEObject Type="Embed" ProgID="Equation.DSMT4" ShapeID="_x0000_i1047" DrawAspect="Content" ObjectID="_1741165280" r:id="rId52"/>
        </w:object>
      </w:r>
      <w:r w:rsidRPr="00780C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получим следующую систему уравнений из пяти уравнений:</w:t>
      </w:r>
    </w:p>
    <w:p w14:paraId="79CE8214" w14:textId="27259B91" w:rsidR="00780CD9" w:rsidRPr="00FE2FB2" w:rsidRDefault="00780CD9" w:rsidP="00780CD9">
      <w:pPr>
        <w:jc w:val="center"/>
      </w:pPr>
      <w:r w:rsidRPr="00A85170">
        <w:rPr>
          <w:position w:val="-50"/>
        </w:rPr>
        <w:object w:dxaOrig="3700" w:dyaOrig="1160" w14:anchorId="47029BB4">
          <v:shape id="_x0000_i1048" type="#_x0000_t75" style="width:184.9pt;height:58.2pt" o:ole="">
            <v:imagedata r:id="rId53" o:title=""/>
          </v:shape>
          <o:OLEObject Type="Embed" ProgID="Equation.DSMT4" ShapeID="_x0000_i1048" DrawAspect="Content" ObjectID="_1741165281" r:id="rId54"/>
        </w:object>
      </w:r>
      <w:r w:rsidRPr="00FE2FB2">
        <w:t>.</w:t>
      </w:r>
    </w:p>
    <w:p w14:paraId="68CDD8B9" w14:textId="38F46EFA" w:rsidR="00780CD9" w:rsidRDefault="00EF444E" w:rsidP="00780CD9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Для нахождения </w:t>
      </w:r>
      <w:r w:rsidR="00782570">
        <w:rPr>
          <w:rFonts w:ascii="Times New Roman" w:hAnsi="Times New Roman" w:cs="Times New Roman"/>
          <w:bCs/>
          <w:iCs/>
          <w:sz w:val="28"/>
          <w:szCs w:val="28"/>
        </w:rPr>
        <w:t>точек, подозрительных на оптимум, воспользуемся методом Ньютона:</w:t>
      </w:r>
    </w:p>
    <w:p w14:paraId="1452391A" w14:textId="48DFD960" w:rsidR="00782570" w:rsidRPr="00FE2FB2" w:rsidRDefault="00782570" w:rsidP="00782570">
      <w:pPr>
        <w:jc w:val="center"/>
        <w:rPr>
          <w:rFonts w:ascii="Times New Roman" w:hAnsi="Times New Roman" w:cs="Times New Roman"/>
          <w:sz w:val="28"/>
          <w:szCs w:val="28"/>
        </w:rPr>
      </w:pPr>
      <w:r w:rsidRPr="00A85170">
        <w:rPr>
          <w:position w:val="-16"/>
        </w:rPr>
        <w:object w:dxaOrig="3580" w:dyaOrig="560" w14:anchorId="35102639">
          <v:shape id="_x0000_i1049" type="#_x0000_t75" style="width:179.15pt;height:28.2pt" o:ole="">
            <v:imagedata r:id="rId55" o:title=""/>
          </v:shape>
          <o:OLEObject Type="Embed" ProgID="Equation.DSMT4" ShapeID="_x0000_i1049" DrawAspect="Content" ObjectID="_1741165282" r:id="rId56"/>
        </w:object>
      </w:r>
      <w:r w:rsidRPr="00FE2FB2">
        <w:rPr>
          <w:rFonts w:ascii="Times New Roman" w:hAnsi="Times New Roman" w:cs="Times New Roman"/>
          <w:sz w:val="28"/>
          <w:szCs w:val="28"/>
        </w:rPr>
        <w:t>,</w:t>
      </w:r>
    </w:p>
    <w:p w14:paraId="4EA307F9" w14:textId="7F677CAC" w:rsidR="00782570" w:rsidRPr="00782570" w:rsidRDefault="00782570" w:rsidP="00782570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где </w:t>
      </w:r>
      <w:r w:rsidRPr="00A85170">
        <w:rPr>
          <w:position w:val="-14"/>
        </w:rPr>
        <w:object w:dxaOrig="340" w:dyaOrig="440" w14:anchorId="696E0EEA">
          <v:shape id="_x0000_i1050" type="#_x0000_t75" style="width:17.3pt;height:21.9pt" o:ole="">
            <v:imagedata r:id="rId57" o:title=""/>
          </v:shape>
          <o:OLEObject Type="Embed" ProgID="Equation.DSMT4" ShapeID="_x0000_i1050" DrawAspect="Content" ObjectID="_1741165283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– пятимерный вектор неизвестных, составленный из элементов вектора </w:t>
      </w:r>
      <w:r w:rsidRPr="00A85170">
        <w:rPr>
          <w:position w:val="-6"/>
        </w:rPr>
        <w:object w:dxaOrig="240" w:dyaOrig="260" w14:anchorId="0F788ECC">
          <v:shape id="_x0000_i1051" type="#_x0000_t75" style="width:11.5pt;height:12.65pt" o:ole="">
            <v:imagedata r:id="rId59" o:title=""/>
          </v:shape>
          <o:OLEObject Type="Embed" ProgID="Equation.DSMT4" ShapeID="_x0000_i1051" DrawAspect="Content" ObjectID="_1741165284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85170">
        <w:rPr>
          <w:position w:val="-12"/>
        </w:rPr>
        <w:object w:dxaOrig="260" w:dyaOrig="320" w14:anchorId="0F84D296">
          <v:shape id="_x0000_i1052" type="#_x0000_t75" style="width:12.65pt;height:16.15pt" o:ole="">
            <v:imagedata r:id="rId61" o:title=""/>
          </v:shape>
          <o:OLEObject Type="Embed" ProgID="Equation.DSMT4" ShapeID="_x0000_i1052" DrawAspect="Content" ObjectID="_1741165285" r:id="rId6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2B78DE0" w14:textId="77777777" w:rsidR="00782570" w:rsidRDefault="00782570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A85170">
        <w:rPr>
          <w:position w:val="-16"/>
        </w:rPr>
        <w:object w:dxaOrig="880" w:dyaOrig="480" w14:anchorId="63F0E233">
          <v:shape id="_x0000_i1053" type="#_x0000_t75" style="width:43.8pt;height:24.2pt" o:ole="">
            <v:imagedata r:id="rId63" o:title=""/>
          </v:shape>
          <o:OLEObject Type="Embed" ProgID="Equation.DSMT4" ShapeID="_x0000_i1053" DrawAspect="Content" ObjectID="_1741165286" r:id="rId64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– левая часть данной системы,</w:t>
      </w:r>
    </w:p>
    <w:p w14:paraId="5020D744" w14:textId="7A11CAB5" w:rsidR="00F63E7F" w:rsidRDefault="00782570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A85170">
        <w:rPr>
          <w:position w:val="-16"/>
        </w:rPr>
        <w:object w:dxaOrig="940" w:dyaOrig="480" w14:anchorId="7396414B">
          <v:shape id="_x0000_i1054" type="#_x0000_t75" style="width:46.65pt;height:24.2pt" o:ole="">
            <v:imagedata r:id="rId65" o:title=""/>
          </v:shape>
          <o:OLEObject Type="Embed" ProgID="Equation.DSMT4" ShapeID="_x0000_i1054" DrawAspect="Content" ObjectID="_1741165287" r:id="rId66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– матрица Якоби данной системы уравнений.</w:t>
      </w:r>
    </w:p>
    <w:p w14:paraId="179A7C7D" w14:textId="5DA6B201" w:rsidR="00782570" w:rsidRPr="00FE2FB2" w:rsidRDefault="00782570" w:rsidP="00782570">
      <w:pPr>
        <w:jc w:val="center"/>
      </w:pPr>
      <w:r w:rsidRPr="00A85170">
        <w:rPr>
          <w:position w:val="-48"/>
        </w:rPr>
        <w:object w:dxaOrig="4800" w:dyaOrig="1120" w14:anchorId="05E7BC9E">
          <v:shape id="_x0000_i1055" type="#_x0000_t75" style="width:240.2pt;height:55.85pt" o:ole="">
            <v:imagedata r:id="rId67" o:title=""/>
          </v:shape>
          <o:OLEObject Type="Embed" ProgID="Equation.DSMT4" ShapeID="_x0000_i1055" DrawAspect="Content" ObjectID="_1741165288" r:id="rId68"/>
        </w:object>
      </w:r>
      <w:r w:rsidRPr="00FE2FB2">
        <w:t>.</w:t>
      </w:r>
    </w:p>
    <w:p w14:paraId="5F07C626" w14:textId="30A83912" w:rsidR="00782570" w:rsidRDefault="002D2EA9" w:rsidP="00782570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Метод Ньютона будем запускать на нескольких начальных приближениях, т.к. функция может иметь несколько оптимальных точек. </w:t>
      </w:r>
      <w:r w:rsidR="003355E6">
        <w:rPr>
          <w:rFonts w:ascii="Times New Roman" w:hAnsi="Times New Roman" w:cs="Times New Roman"/>
          <w:bCs/>
          <w:iCs/>
          <w:sz w:val="28"/>
          <w:szCs w:val="28"/>
        </w:rPr>
        <w:t xml:space="preserve">За начальное приближение </w:t>
      </w:r>
      <w:r w:rsidR="00E4075F">
        <w:rPr>
          <w:rFonts w:ascii="Times New Roman" w:hAnsi="Times New Roman" w:cs="Times New Roman"/>
          <w:bCs/>
          <w:iCs/>
          <w:sz w:val="28"/>
          <w:szCs w:val="28"/>
        </w:rPr>
        <w:t>берётся восемь точек:</w:t>
      </w:r>
    </w:p>
    <w:p w14:paraId="40A23876" w14:textId="190D3849" w:rsidR="00E4075F" w:rsidRPr="00206F06" w:rsidRDefault="003D60A1" w:rsidP="00E4075F">
      <w:pPr>
        <w:jc w:val="center"/>
      </w:pPr>
      <w:r w:rsidRPr="00A85170">
        <w:rPr>
          <w:position w:val="-16"/>
        </w:rPr>
        <w:object w:dxaOrig="3940" w:dyaOrig="480" w14:anchorId="2E25DC9E">
          <v:shape id="_x0000_i1056" type="#_x0000_t75" style="width:197pt;height:24.2pt" o:ole="">
            <v:imagedata r:id="rId69" o:title=""/>
          </v:shape>
          <o:OLEObject Type="Embed" ProgID="Equation.DSMT4" ShapeID="_x0000_i1056" DrawAspect="Content" ObjectID="_1741165289" r:id="rId70"/>
        </w:object>
      </w:r>
      <w:r w:rsidR="00E4075F" w:rsidRPr="00206F06">
        <w:t>.</w:t>
      </w:r>
    </w:p>
    <w:p w14:paraId="676F60C4" w14:textId="5BCA53B1" w:rsidR="00E4075F" w:rsidRDefault="00206F06" w:rsidP="00E4075F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Условие для выхода из цикла:</w:t>
      </w:r>
    </w:p>
    <w:p w14:paraId="7BF98FD4" w14:textId="1B8B1CE7" w:rsidR="00206F06" w:rsidRPr="00FE2FB2" w:rsidRDefault="00206F06" w:rsidP="00206F06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A85170">
        <w:rPr>
          <w:position w:val="-16"/>
        </w:rPr>
        <w:object w:dxaOrig="1840" w:dyaOrig="480" w14:anchorId="708CA332">
          <v:shape id="_x0000_i1057" type="#_x0000_t75" style="width:92.15pt;height:24.2pt" o:ole="">
            <v:imagedata r:id="rId71" o:title=""/>
          </v:shape>
          <o:OLEObject Type="Embed" ProgID="Equation.DSMT4" ShapeID="_x0000_i1057" DrawAspect="Content" ObjectID="_1741165290" r:id="rId72"/>
        </w:object>
      </w:r>
      <w:r w:rsidRPr="00FE2FB2">
        <w:rPr>
          <w:rFonts w:ascii="Times New Roman" w:hAnsi="Times New Roman" w:cs="Times New Roman"/>
          <w:sz w:val="28"/>
          <w:szCs w:val="28"/>
        </w:rPr>
        <w:t>,</w:t>
      </w:r>
    </w:p>
    <w:p w14:paraId="71E17BC0" w14:textId="13332570" w:rsidR="00F63E7F" w:rsidRPr="00FE2FB2" w:rsidRDefault="00206F06" w:rsidP="00F63E7F">
      <w:r>
        <w:rPr>
          <w:rFonts w:ascii="Times New Roman" w:hAnsi="Times New Roman" w:cs="Times New Roman"/>
          <w:bCs/>
          <w:iCs/>
          <w:sz w:val="28"/>
          <w:szCs w:val="28"/>
        </w:rPr>
        <w:lastRenderedPageBreak/>
        <w:t xml:space="preserve">где </w:t>
      </w:r>
      <w:r w:rsidR="00FE2FB2" w:rsidRPr="00A85170">
        <w:rPr>
          <w:position w:val="-6"/>
        </w:rPr>
        <w:object w:dxaOrig="1080" w:dyaOrig="420" w14:anchorId="5F9B6736">
          <v:shape id="_x0000_i1068" type="#_x0000_t75" style="width:54.15pt;height:20.75pt" o:ole="">
            <v:imagedata r:id="rId73" o:title=""/>
          </v:shape>
          <o:OLEObject Type="Embed" ProgID="Equation.DSMT4" ShapeID="_x0000_i1068" DrawAspect="Content" ObjectID="_1741165291" r:id="rId74"/>
        </w:object>
      </w:r>
      <w:r w:rsidR="00077721" w:rsidRPr="00FE2FB2">
        <w:t>.</w:t>
      </w:r>
    </w:p>
    <w:p w14:paraId="2ED266BB" w14:textId="51E40072" w:rsidR="00077721" w:rsidRDefault="00B721D4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В результате получаем несколько </w:t>
      </w:r>
      <w:r w:rsidR="00D35C59">
        <w:rPr>
          <w:rFonts w:ascii="Times New Roman" w:hAnsi="Times New Roman" w:cs="Times New Roman"/>
          <w:bCs/>
          <w:iCs/>
          <w:sz w:val="28"/>
          <w:szCs w:val="28"/>
        </w:rPr>
        <w:t xml:space="preserve">точек </w:t>
      </w:r>
      <w:r w:rsidR="00D35C59" w:rsidRPr="00A85170">
        <w:rPr>
          <w:position w:val="-14"/>
        </w:rPr>
        <w:object w:dxaOrig="279" w:dyaOrig="440" w14:anchorId="1436D8C7">
          <v:shape id="_x0000_i1059" type="#_x0000_t75" style="width:13.8pt;height:21.9pt" o:ole="">
            <v:imagedata r:id="rId75" o:title=""/>
          </v:shape>
          <o:OLEObject Type="Embed" ProgID="Equation.DSMT4" ShapeID="_x0000_i1059" DrawAspect="Content" ObjectID="_1741165292" r:id="rId76"/>
        </w:object>
      </w:r>
      <w:r w:rsidR="00D35C59">
        <w:rPr>
          <w:rFonts w:ascii="Times New Roman" w:hAnsi="Times New Roman" w:cs="Times New Roman"/>
          <w:bCs/>
          <w:iCs/>
          <w:sz w:val="28"/>
          <w:szCs w:val="28"/>
        </w:rPr>
        <w:t>, подозрительных на оптимум: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421"/>
        <w:gridCol w:w="1925"/>
        <w:gridCol w:w="1925"/>
        <w:gridCol w:w="1926"/>
        <w:gridCol w:w="1926"/>
      </w:tblGrid>
      <w:tr w:rsidR="00D35C59" w:rsidRPr="00D35C59" w14:paraId="60BBCC0D" w14:textId="77777777" w:rsidTr="00D35C59">
        <w:tc>
          <w:tcPr>
            <w:tcW w:w="421" w:type="dxa"/>
          </w:tcPr>
          <w:p w14:paraId="4A5D2AF7" w14:textId="334599E9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i</w:t>
            </w:r>
            <w:proofErr w:type="spellEnd"/>
          </w:p>
        </w:tc>
        <w:tc>
          <w:tcPr>
            <w:tcW w:w="1925" w:type="dxa"/>
            <w:vAlign w:val="center"/>
          </w:tcPr>
          <w:p w14:paraId="7346354C" w14:textId="6CDEE918" w:rsidR="00D35C59" w:rsidRPr="00D35C59" w:rsidRDefault="00D35C59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чальное приближение</w:t>
            </w:r>
          </w:p>
        </w:tc>
        <w:tc>
          <w:tcPr>
            <w:tcW w:w="1925" w:type="dxa"/>
            <w:vAlign w:val="center"/>
          </w:tcPr>
          <w:p w14:paraId="67779034" w14:textId="6A82CD98" w:rsidR="00D35C59" w:rsidRPr="00D35C59" w:rsidRDefault="00D35C59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position w:val="-14"/>
              </w:rPr>
              <w:object w:dxaOrig="279" w:dyaOrig="440" w14:anchorId="7CC26B65">
                <v:shape id="_x0000_i1060" type="#_x0000_t75" style="width:13.8pt;height:21.9pt" o:ole="">
                  <v:imagedata r:id="rId77" o:title=""/>
                </v:shape>
                <o:OLEObject Type="Embed" ProgID="Equation.DSMT4" ShapeID="_x0000_i1060" DrawAspect="Content" ObjectID="_1741165293" r:id="rId78"/>
              </w:object>
            </w:r>
          </w:p>
        </w:tc>
        <w:tc>
          <w:tcPr>
            <w:tcW w:w="1926" w:type="dxa"/>
            <w:vAlign w:val="center"/>
          </w:tcPr>
          <w:p w14:paraId="70E414CC" w14:textId="1EF27D57" w:rsidR="00D35C59" w:rsidRPr="00D35C59" w:rsidRDefault="00D35C59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position w:val="-14"/>
              </w:rPr>
              <w:object w:dxaOrig="300" w:dyaOrig="440" w14:anchorId="05FA24B3">
                <v:shape id="_x0000_i1061" type="#_x0000_t75" style="width:15pt;height:21.9pt" o:ole="">
                  <v:imagedata r:id="rId79" o:title=""/>
                </v:shape>
                <o:OLEObject Type="Embed" ProgID="Equation.DSMT4" ShapeID="_x0000_i1061" DrawAspect="Content" ObjectID="_1741165294" r:id="rId80"/>
              </w:object>
            </w:r>
          </w:p>
        </w:tc>
        <w:tc>
          <w:tcPr>
            <w:tcW w:w="1926" w:type="dxa"/>
            <w:vAlign w:val="center"/>
          </w:tcPr>
          <w:p w14:paraId="78FEC440" w14:textId="71670D61" w:rsidR="00D35C59" w:rsidRPr="00D35C59" w:rsidRDefault="00D35C59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position w:val="-16"/>
              </w:rPr>
              <w:object w:dxaOrig="820" w:dyaOrig="480" w14:anchorId="6C0E36E9">
                <v:shape id="_x0000_i1062" type="#_x0000_t75" style="width:40.9pt;height:24.2pt" o:ole="">
                  <v:imagedata r:id="rId81" o:title=""/>
                </v:shape>
                <o:OLEObject Type="Embed" ProgID="Equation.DSMT4" ShapeID="_x0000_i1062" DrawAspect="Content" ObjectID="_1741165295" r:id="rId82"/>
              </w:object>
            </w:r>
          </w:p>
        </w:tc>
      </w:tr>
      <w:tr w:rsidR="00D35C59" w:rsidRPr="00D35C59" w14:paraId="660ED49B" w14:textId="77777777" w:rsidTr="00D35C59">
        <w:tc>
          <w:tcPr>
            <w:tcW w:w="421" w:type="dxa"/>
          </w:tcPr>
          <w:p w14:paraId="1F8FF1DB" w14:textId="102E5D88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925" w:type="dxa"/>
          </w:tcPr>
          <w:p w14:paraId="703E1DF2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1A0FC062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69541FA1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B4E4DE3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35C59" w14:paraId="66D0694D" w14:textId="77777777" w:rsidTr="00D35C59">
        <w:tc>
          <w:tcPr>
            <w:tcW w:w="421" w:type="dxa"/>
          </w:tcPr>
          <w:p w14:paraId="61FF21A9" w14:textId="5DC6F4BC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925" w:type="dxa"/>
          </w:tcPr>
          <w:p w14:paraId="13BB4B0E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133B18D4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D342E18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35D92796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35C59" w14:paraId="2A6B526F" w14:textId="77777777" w:rsidTr="00D35C59">
        <w:tc>
          <w:tcPr>
            <w:tcW w:w="421" w:type="dxa"/>
          </w:tcPr>
          <w:p w14:paraId="64649792" w14:textId="34A7B154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1925" w:type="dxa"/>
          </w:tcPr>
          <w:p w14:paraId="0217ABC3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612504A5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64301F9C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5398335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35C59" w14:paraId="2A8A3C4F" w14:textId="77777777" w:rsidTr="00D35C59">
        <w:tc>
          <w:tcPr>
            <w:tcW w:w="421" w:type="dxa"/>
          </w:tcPr>
          <w:p w14:paraId="72463F6B" w14:textId="204AC5F9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1925" w:type="dxa"/>
          </w:tcPr>
          <w:p w14:paraId="0BFBD693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57636BB1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1C27382D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7A2C5C7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35C59" w14:paraId="35C46A5F" w14:textId="77777777" w:rsidTr="00D35C59">
        <w:tc>
          <w:tcPr>
            <w:tcW w:w="421" w:type="dxa"/>
          </w:tcPr>
          <w:p w14:paraId="14387473" w14:textId="6F99AEDB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1925" w:type="dxa"/>
          </w:tcPr>
          <w:p w14:paraId="54D819C5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01618B0A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161FA466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6F2A583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35C59" w14:paraId="2453394A" w14:textId="77777777" w:rsidTr="00D35C59">
        <w:tc>
          <w:tcPr>
            <w:tcW w:w="421" w:type="dxa"/>
          </w:tcPr>
          <w:p w14:paraId="4B317D27" w14:textId="75D5F9BF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</w:t>
            </w:r>
          </w:p>
        </w:tc>
        <w:tc>
          <w:tcPr>
            <w:tcW w:w="1925" w:type="dxa"/>
          </w:tcPr>
          <w:p w14:paraId="449B1550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0C8D773B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A23CBC1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3A4C833B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35C59" w14:paraId="0ED5D832" w14:textId="77777777" w:rsidTr="00D35C59">
        <w:tc>
          <w:tcPr>
            <w:tcW w:w="421" w:type="dxa"/>
          </w:tcPr>
          <w:p w14:paraId="27C990F8" w14:textId="2CDB0DB2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</w:t>
            </w:r>
          </w:p>
        </w:tc>
        <w:tc>
          <w:tcPr>
            <w:tcW w:w="1925" w:type="dxa"/>
          </w:tcPr>
          <w:p w14:paraId="7ACB3FB3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6257AC6A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87E380C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7D390085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35C59" w14:paraId="59DAF81C" w14:textId="77777777" w:rsidTr="00D35C59">
        <w:tc>
          <w:tcPr>
            <w:tcW w:w="421" w:type="dxa"/>
          </w:tcPr>
          <w:p w14:paraId="3CD39C9A" w14:textId="6AA9427F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</w:t>
            </w:r>
          </w:p>
        </w:tc>
        <w:tc>
          <w:tcPr>
            <w:tcW w:w="1925" w:type="dxa"/>
          </w:tcPr>
          <w:p w14:paraId="1D2BA0C1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2DC2D9AA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7252886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7906762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</w:tbl>
    <w:p w14:paraId="32F1F746" w14:textId="77777777" w:rsidR="00D35C59" w:rsidRPr="00D35C59" w:rsidRDefault="00D35C59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</w:p>
    <w:p w14:paraId="4EF0FA60" w14:textId="67A45E0F" w:rsidR="00F63E7F" w:rsidRDefault="001048F5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Выясним, в какой из данных точек функция принимает минимальное значение. Отбросим результаты, полученные при </w:t>
      </w:r>
      <w:r w:rsidRPr="00A85170">
        <w:rPr>
          <w:position w:val="-12"/>
        </w:rPr>
        <w:object w:dxaOrig="720" w:dyaOrig="380" w14:anchorId="12788536">
          <v:shape id="_x0000_i1063" type="#_x0000_t75" style="width:36.3pt;height:19pt" o:ole="">
            <v:imagedata r:id="rId83" o:title=""/>
          </v:shape>
          <o:OLEObject Type="Embed" ProgID="Equation.DSMT4" ShapeID="_x0000_i1063" DrawAspect="Content" ObjectID="_1741165296" r:id="rId84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, и получим, что минимальное значение функции </w:t>
      </w:r>
      <w:r w:rsidRPr="00A85170">
        <w:rPr>
          <w:position w:val="-16"/>
        </w:rPr>
        <w:object w:dxaOrig="740" w:dyaOrig="480" w14:anchorId="5E91101B">
          <v:shape id="_x0000_i1064" type="#_x0000_t75" style="width:36.85pt;height:24.2pt" o:ole="">
            <v:imagedata r:id="rId85" o:title=""/>
          </v:shape>
          <o:OLEObject Type="Embed" ProgID="Equation.DSMT4" ShapeID="_x0000_i1064" DrawAspect="Content" ObjectID="_1741165297" r:id="rId86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при заданных ограничениях достигается в точке:</w:t>
      </w:r>
    </w:p>
    <w:p w14:paraId="27B94117" w14:textId="6789A203" w:rsidR="001048F5" w:rsidRPr="001048F5" w:rsidRDefault="001048F5" w:rsidP="001048F5">
      <w:pPr>
        <w:jc w:val="center"/>
      </w:pPr>
      <w:r w:rsidRPr="001048F5">
        <w:rPr>
          <w:position w:val="-16"/>
          <w:highlight w:val="yellow"/>
        </w:rPr>
        <w:object w:dxaOrig="3580" w:dyaOrig="480" w14:anchorId="3CB9E1B6">
          <v:shape id="_x0000_i1065" type="#_x0000_t75" style="width:179.15pt;height:24.2pt" o:ole="">
            <v:imagedata r:id="rId87" o:title=""/>
          </v:shape>
          <o:OLEObject Type="Embed" ProgID="Equation.DSMT4" ShapeID="_x0000_i1065" DrawAspect="Content" ObjectID="_1741165298" r:id="rId88"/>
        </w:object>
      </w:r>
      <w:r w:rsidRPr="001048F5">
        <w:t>.</w:t>
      </w:r>
    </w:p>
    <w:p w14:paraId="68E3B7B5" w14:textId="26194833" w:rsidR="001048F5" w:rsidRDefault="001048F5" w:rsidP="001048F5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Минимальное значение функции:</w:t>
      </w:r>
    </w:p>
    <w:p w14:paraId="32F390B7" w14:textId="02923217" w:rsidR="001048F5" w:rsidRPr="001048F5" w:rsidRDefault="001048F5" w:rsidP="001048F5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A85170">
        <w:rPr>
          <w:position w:val="-16"/>
        </w:rPr>
        <w:object w:dxaOrig="1300" w:dyaOrig="480" w14:anchorId="01397A88">
          <v:shape id="_x0000_i1066" type="#_x0000_t75" style="width:65.1pt;height:24.2pt" o:ole="">
            <v:imagedata r:id="rId89" o:title=""/>
          </v:shape>
          <o:OLEObject Type="Embed" ProgID="Equation.DSMT4" ShapeID="_x0000_i1066" DrawAspect="Content" ObjectID="_1741165299" r:id="rId90"/>
        </w:object>
      </w:r>
    </w:p>
    <w:p w14:paraId="163CC2DD" w14:textId="5EF18940" w:rsidR="00580872" w:rsidRDefault="00580872">
      <w:pPr>
        <w:spacing w:line="259" w:lineRule="auto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br w:type="page"/>
      </w:r>
    </w:p>
    <w:p w14:paraId="18F70F85" w14:textId="32EBAC46" w:rsidR="00FC2B45" w:rsidRPr="00C4559E" w:rsidRDefault="002B3DBE" w:rsidP="00C4559E">
      <w:pPr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FC2B45">
        <w:rPr>
          <w:rFonts w:ascii="Times New Roman" w:hAnsi="Times New Roman" w:cs="Times New Roman"/>
          <w:b/>
          <w:bCs/>
          <w:iCs/>
          <w:sz w:val="28"/>
          <w:szCs w:val="28"/>
        </w:rPr>
        <w:lastRenderedPageBreak/>
        <w:t>Приложения</w:t>
      </w:r>
    </w:p>
    <w:sectPr w:rsidR="00FC2B45" w:rsidRPr="00C4559E" w:rsidSect="005F6550">
      <w:headerReference w:type="even" r:id="rId91"/>
      <w:headerReference w:type="default" r:id="rId92"/>
      <w:footerReference w:type="even" r:id="rId93"/>
      <w:footerReference w:type="default" r:id="rId94"/>
      <w:headerReference w:type="first" r:id="rId95"/>
      <w:footerReference w:type="first" r:id="rId96"/>
      <w:type w:val="continuous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EBFD6C" w14:textId="77777777" w:rsidR="00A7683C" w:rsidRDefault="00A7683C" w:rsidP="005F6550">
      <w:pPr>
        <w:spacing w:after="0" w:line="240" w:lineRule="auto"/>
      </w:pPr>
      <w:r>
        <w:separator/>
      </w:r>
    </w:p>
  </w:endnote>
  <w:endnote w:type="continuationSeparator" w:id="0">
    <w:p w14:paraId="70071D6C" w14:textId="77777777" w:rsidR="00A7683C" w:rsidRDefault="00A7683C" w:rsidP="005F6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5B58CA" w14:textId="77777777" w:rsidR="005F6550" w:rsidRDefault="005F6550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98462488"/>
      <w:docPartObj>
        <w:docPartGallery w:val="Page Numbers (Bottom of Page)"/>
        <w:docPartUnique/>
      </w:docPartObj>
    </w:sdtPr>
    <w:sdtContent>
      <w:p w14:paraId="6FA67E9C" w14:textId="7119F716" w:rsidR="005F6550" w:rsidRDefault="005F6550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A2C35D4" w14:textId="77777777" w:rsidR="005F6550" w:rsidRDefault="005F6550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2A73BA" w14:textId="77777777" w:rsidR="005F6550" w:rsidRDefault="005F6550">
    <w:pPr>
      <w:pStyle w:val="a9"/>
    </w:pPr>
    <w:bookmarkStart w:id="1" w:name="_GoBack"/>
    <w:bookmarkEnd w:id="1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58145D" w14:textId="77777777" w:rsidR="00A7683C" w:rsidRDefault="00A7683C" w:rsidP="005F6550">
      <w:pPr>
        <w:spacing w:after="0" w:line="240" w:lineRule="auto"/>
      </w:pPr>
      <w:r>
        <w:separator/>
      </w:r>
    </w:p>
  </w:footnote>
  <w:footnote w:type="continuationSeparator" w:id="0">
    <w:p w14:paraId="7B9BF090" w14:textId="77777777" w:rsidR="00A7683C" w:rsidRDefault="00A7683C" w:rsidP="005F65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B2FC24" w14:textId="77777777" w:rsidR="005F6550" w:rsidRDefault="005F6550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6761BB" w14:textId="77777777" w:rsidR="005F6550" w:rsidRDefault="005F6550">
    <w:pPr>
      <w:pStyle w:val="a7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F2FA25" w14:textId="77777777" w:rsidR="005F6550" w:rsidRDefault="005F6550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3E629B"/>
    <w:multiLevelType w:val="hybridMultilevel"/>
    <w:tmpl w:val="02DABA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AF2F8B"/>
    <w:multiLevelType w:val="hybridMultilevel"/>
    <w:tmpl w:val="1A50D4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D2C7377"/>
    <w:multiLevelType w:val="hybridMultilevel"/>
    <w:tmpl w:val="CCFA2B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3E1E"/>
    <w:rsid w:val="00036752"/>
    <w:rsid w:val="0007035E"/>
    <w:rsid w:val="00077721"/>
    <w:rsid w:val="001048F5"/>
    <w:rsid w:val="00190407"/>
    <w:rsid w:val="00203F8F"/>
    <w:rsid w:val="00206F06"/>
    <w:rsid w:val="002870B2"/>
    <w:rsid w:val="002A1A03"/>
    <w:rsid w:val="002B3DBE"/>
    <w:rsid w:val="002C7FB3"/>
    <w:rsid w:val="002D2EA9"/>
    <w:rsid w:val="002F1E0C"/>
    <w:rsid w:val="003355E6"/>
    <w:rsid w:val="00353BB9"/>
    <w:rsid w:val="003C7217"/>
    <w:rsid w:val="003D4EBD"/>
    <w:rsid w:val="003D60A1"/>
    <w:rsid w:val="004059D9"/>
    <w:rsid w:val="00473E1E"/>
    <w:rsid w:val="0047699E"/>
    <w:rsid w:val="00575CA2"/>
    <w:rsid w:val="00580872"/>
    <w:rsid w:val="005833EA"/>
    <w:rsid w:val="00585DC1"/>
    <w:rsid w:val="005D5DC2"/>
    <w:rsid w:val="005F6550"/>
    <w:rsid w:val="0064285E"/>
    <w:rsid w:val="006669C2"/>
    <w:rsid w:val="006748AD"/>
    <w:rsid w:val="006D1D76"/>
    <w:rsid w:val="00743EF7"/>
    <w:rsid w:val="00750044"/>
    <w:rsid w:val="00780CD9"/>
    <w:rsid w:val="00782570"/>
    <w:rsid w:val="00793C59"/>
    <w:rsid w:val="007A035B"/>
    <w:rsid w:val="00842B18"/>
    <w:rsid w:val="008C7E03"/>
    <w:rsid w:val="008F04AD"/>
    <w:rsid w:val="009017EE"/>
    <w:rsid w:val="00951FA5"/>
    <w:rsid w:val="009544FB"/>
    <w:rsid w:val="0098294C"/>
    <w:rsid w:val="009D47E5"/>
    <w:rsid w:val="009E1E1B"/>
    <w:rsid w:val="00A26D12"/>
    <w:rsid w:val="00A7683C"/>
    <w:rsid w:val="00AD2C85"/>
    <w:rsid w:val="00AE1F93"/>
    <w:rsid w:val="00AE59D2"/>
    <w:rsid w:val="00AF6D3A"/>
    <w:rsid w:val="00B721D4"/>
    <w:rsid w:val="00B77616"/>
    <w:rsid w:val="00C42527"/>
    <w:rsid w:val="00C4559E"/>
    <w:rsid w:val="00CA39C5"/>
    <w:rsid w:val="00CE4689"/>
    <w:rsid w:val="00D35C59"/>
    <w:rsid w:val="00D47F74"/>
    <w:rsid w:val="00D526B9"/>
    <w:rsid w:val="00D63087"/>
    <w:rsid w:val="00D91B10"/>
    <w:rsid w:val="00DE5D6C"/>
    <w:rsid w:val="00E32817"/>
    <w:rsid w:val="00E4075F"/>
    <w:rsid w:val="00E7162C"/>
    <w:rsid w:val="00E922FD"/>
    <w:rsid w:val="00EB28C2"/>
    <w:rsid w:val="00EB5DF4"/>
    <w:rsid w:val="00EF444E"/>
    <w:rsid w:val="00F11EFA"/>
    <w:rsid w:val="00F63E7F"/>
    <w:rsid w:val="00FC2B45"/>
    <w:rsid w:val="00FD00F0"/>
    <w:rsid w:val="00FE2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7C97D"/>
  <w15:chartTrackingRefBased/>
  <w15:docId w15:val="{3F9FCA06-EA95-484D-B617-7962D3385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017EE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870B2"/>
    <w:rPr>
      <w:color w:val="808080"/>
    </w:rPr>
  </w:style>
  <w:style w:type="paragraph" w:styleId="a4">
    <w:name w:val="caption"/>
    <w:basedOn w:val="a"/>
    <w:next w:val="a"/>
    <w:uiPriority w:val="35"/>
    <w:unhideWhenUsed/>
    <w:qFormat/>
    <w:rsid w:val="00FC2B4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a5">
    <w:name w:val="Table Grid"/>
    <w:basedOn w:val="a1"/>
    <w:uiPriority w:val="39"/>
    <w:rsid w:val="009544F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F11EFA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5F6550"/>
  </w:style>
  <w:style w:type="paragraph" w:styleId="a9">
    <w:name w:val="footer"/>
    <w:basedOn w:val="a"/>
    <w:link w:val="aa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5F655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442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header" Target="header3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header" Target="header1.xml"/><Relationship Id="rId9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fontTable" Target="fontTable.xml"/><Relationship Id="rId7" Type="http://schemas.openxmlformats.org/officeDocument/2006/relationships/image" Target="media/image1.jpeg"/><Relationship Id="rId71" Type="http://schemas.openxmlformats.org/officeDocument/2006/relationships/image" Target="media/image33.wmf"/><Relationship Id="rId92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footer" Target="footer1.xml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5</Pages>
  <Words>551</Words>
  <Characters>3145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ушина Мария Григорьевна</dc:creator>
  <cp:keywords/>
  <dc:description/>
  <cp:lastModifiedBy>Администратор</cp:lastModifiedBy>
  <cp:revision>25</cp:revision>
  <dcterms:created xsi:type="dcterms:W3CDTF">2023-03-23T00:56:00Z</dcterms:created>
  <dcterms:modified xsi:type="dcterms:W3CDTF">2023-03-24T02:12:00Z</dcterms:modified>
</cp:coreProperties>
</file>